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81" r:id="rId3"/>
    <p:sldId id="452" r:id="rId4"/>
    <p:sldId id="486" r:id="rId5"/>
    <p:sldId id="487" r:id="rId6"/>
    <p:sldId id="490" r:id="rId7"/>
    <p:sldId id="488" r:id="rId8"/>
    <p:sldId id="415" r:id="rId9"/>
    <p:sldId id="489" r:id="rId10"/>
    <p:sldId id="425" r:id="rId11"/>
    <p:sldId id="499" r:id="rId12"/>
    <p:sldId id="419" r:id="rId13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05EB"/>
    <a:srgbClr val="FCD9DD"/>
    <a:srgbClr val="FFFFF2"/>
    <a:srgbClr val="D4E15B"/>
    <a:srgbClr val="FFFFFF"/>
    <a:srgbClr val="1FB3A9"/>
    <a:srgbClr val="2E6B5E"/>
    <a:srgbClr val="378070"/>
    <a:srgbClr val="F9EDD3"/>
    <a:srgbClr val="AD65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379"/>
        <p:guide pos="2880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commentAuthors" Target="commentAuthors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png"/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oleObject" Target="../embeddings/oleObject2.bin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39"/>
          <p:cNvSpPr txBox="1"/>
          <p:nvPr/>
        </p:nvSpPr>
        <p:spPr>
          <a:xfrm>
            <a:off x="328295" y="2140585"/>
            <a:ext cx="839851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7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课时        扇形的认识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8195" name="组合 48"/>
          <p:cNvGrpSpPr/>
          <p:nvPr/>
        </p:nvGrpSpPr>
        <p:grpSpPr>
          <a:xfrm>
            <a:off x="2240598" y="891858"/>
            <a:ext cx="5634037" cy="768350"/>
            <a:chOff x="4003" y="1286"/>
            <a:chExt cx="8875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圆</a:t>
              </a:r>
              <a:endParaRPr lang="zh-CN" altLang="zh-CN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003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745" name="组合 1"/>
          <p:cNvGrpSpPr/>
          <p:nvPr/>
        </p:nvGrpSpPr>
        <p:grpSpPr>
          <a:xfrm>
            <a:off x="564" y="318"/>
            <a:ext cx="2209527" cy="506987"/>
            <a:chOff x="0" y="1"/>
            <a:chExt cx="3480" cy="797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/>
            </a:p>
          </p:txBody>
        </p:sp>
        <p:sp>
          <p:nvSpPr>
            <p:cNvPr id="31748" name="文本框 62"/>
            <p:cNvSpPr txBox="1"/>
            <p:nvPr/>
          </p:nvSpPr>
          <p:spPr>
            <a:xfrm>
              <a:off x="502" y="1"/>
              <a:ext cx="2534" cy="7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1749" name="图片 8" descr="E:\新画人物图\老师3 拷贝.png老师3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6491051" y="2136671"/>
            <a:ext cx="1422224" cy="231619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583" y="649526"/>
            <a:ext cx="4766675" cy="2493655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70C0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z="100" strike="noStrike" noProof="1"/>
          </a:p>
        </p:txBody>
      </p:sp>
      <p:sp>
        <p:nvSpPr>
          <p:cNvPr id="31751" name="文本框 10"/>
          <p:cNvSpPr txBox="1"/>
          <p:nvPr/>
        </p:nvSpPr>
        <p:spPr>
          <a:xfrm>
            <a:off x="1895805" y="1263812"/>
            <a:ext cx="4777740" cy="13220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Rectangle 2"/>
          <p:cNvSpPr/>
          <p:nvPr/>
        </p:nvSpPr>
        <p:spPr>
          <a:xfrm>
            <a:off x="2051050" y="1419225"/>
            <a:ext cx="5976938" cy="1325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0" y="635"/>
            <a:ext cx="2209878" cy="506730"/>
            <a:chOff x="0" y="1"/>
            <a:chExt cx="3480" cy="798"/>
          </a:xfrm>
        </p:grpSpPr>
        <p:sp>
          <p:nvSpPr>
            <p:cNvPr id="23" name="平行四边形 2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4" name="平行四边形 2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8130" name="Picture 2" descr="28d"/>
          <p:cNvPicPr>
            <a:picLocks noChangeAspect="1"/>
          </p:cNvPicPr>
          <p:nvPr/>
        </p:nvPicPr>
        <p:blipFill>
          <a:blip r:embed="rId1">
            <a:clrChange>
              <a:clrFrom>
                <a:srgbClr val="F5F4F2">
                  <a:alpha val="100000"/>
                </a:srgbClr>
              </a:clrFrom>
              <a:clrTo>
                <a:srgbClr val="F5F4F2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17265" y="872173"/>
            <a:ext cx="1200150" cy="1200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2" name="Picture 5" descr="28b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29373" y="947738"/>
            <a:ext cx="1428750" cy="1135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36" name="Text Box 2"/>
          <p:cNvSpPr txBox="1"/>
          <p:nvPr/>
        </p:nvSpPr>
        <p:spPr>
          <a:xfrm>
            <a:off x="1555750" y="2202815"/>
            <a:ext cx="1747838" cy="500380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 anchor="t">
            <a:spAutoFit/>
          </a:bodyPr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折 扇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8137" name="Text Box 2"/>
          <p:cNvSpPr txBox="1"/>
          <p:nvPr/>
        </p:nvSpPr>
        <p:spPr>
          <a:xfrm>
            <a:off x="3819525" y="2180590"/>
            <a:ext cx="1358900" cy="500380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 anchor="t">
            <a:spAutoFit/>
          </a:bodyPr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扇贝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8138" name="Text Box 2"/>
          <p:cNvSpPr txBox="1"/>
          <p:nvPr/>
        </p:nvSpPr>
        <p:spPr>
          <a:xfrm>
            <a:off x="5453380" y="2189163"/>
            <a:ext cx="1690688" cy="500380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 anchor="t">
            <a:spAutoFit/>
          </a:bodyPr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扇形藻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48139" name="Picture 6" descr="C:\Documents and Settings\Administrator\桌面\r_2009120209343593959900.jpg"/>
          <p:cNvPicPr>
            <a:picLocks noChangeAspect="1"/>
          </p:cNvPicPr>
          <p:nvPr/>
        </p:nvPicPr>
        <p:blipFill>
          <a:blip r:embed="rId3"/>
          <a:srcRect b="3979"/>
          <a:stretch>
            <a:fillRect/>
          </a:stretch>
        </p:blipFill>
        <p:spPr>
          <a:xfrm>
            <a:off x="5498465" y="948055"/>
            <a:ext cx="1543050" cy="111093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" name="组合 14"/>
          <p:cNvGrpSpPr/>
          <p:nvPr/>
        </p:nvGrpSpPr>
        <p:grpSpPr>
          <a:xfrm>
            <a:off x="0" y="-18415"/>
            <a:ext cx="2209878" cy="506730"/>
            <a:chOff x="0" y="1"/>
            <a:chExt cx="3480" cy="798"/>
          </a:xfrm>
        </p:grpSpPr>
        <p:sp>
          <p:nvSpPr>
            <p:cNvPr id="16" name="平行四边形 15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平行四边形 16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情境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2" name="Group 33"/>
          <p:cNvGrpSpPr/>
          <p:nvPr/>
        </p:nvGrpSpPr>
        <p:grpSpPr>
          <a:xfrm>
            <a:off x="1128078" y="3094355"/>
            <a:ext cx="7181851" cy="1652588"/>
            <a:chOff x="3112" y="2667"/>
            <a:chExt cx="4524" cy="1041"/>
          </a:xfrm>
        </p:grpSpPr>
        <p:sp>
          <p:nvSpPr>
            <p:cNvPr id="7178" name="AutoShape 27"/>
            <p:cNvSpPr/>
            <p:nvPr/>
          </p:nvSpPr>
          <p:spPr>
            <a:xfrm>
              <a:off x="3112" y="2748"/>
              <a:ext cx="3454" cy="634"/>
            </a:xfrm>
            <a:prstGeom prst="wedgeRoundRectCallout">
              <a:avLst>
                <a:gd name="adj1" fmla="val 55026"/>
                <a:gd name="adj2" fmla="val 30378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>
                <a:buFont typeface="Arial" panose="020B0604020202020204" pitchFamily="34" charset="0"/>
              </a:pPr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这些物体的名称都含有“扇”字，那什么是扇形呢？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p:pic>
          <p:nvPicPr>
            <p:cNvPr id="7179" name="Picture 32" descr="E:\新画人物图\老师8 拷贝.png老师8 拷贝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>
            <a:xfrm flipH="1">
              <a:off x="6825" y="2667"/>
              <a:ext cx="811" cy="104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bldLvl="0"/>
      <p:bldP spid="48137" grpId="0" bldLvl="0"/>
      <p:bldP spid="48138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组合 4"/>
          <p:cNvGrpSpPr/>
          <p:nvPr/>
        </p:nvGrpSpPr>
        <p:grpSpPr>
          <a:xfrm>
            <a:off x="0" y="-15875"/>
            <a:ext cx="2209878" cy="506730"/>
            <a:chOff x="0" y="1"/>
            <a:chExt cx="3480" cy="798"/>
          </a:xfrm>
        </p:grpSpPr>
        <p:sp>
          <p:nvSpPr>
            <p:cNvPr id="23" name="平行四边形 2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4" name="平行四边形 2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2430780" y="206375"/>
            <a:ext cx="37636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识点：认识扇形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03813" y="911543"/>
            <a:ext cx="3017837" cy="3017837"/>
            <a:chOff x="569912" y="1138023"/>
            <a:chExt cx="3017397" cy="3017397"/>
          </a:xfrm>
        </p:grpSpPr>
        <p:sp>
          <p:nvSpPr>
            <p:cNvPr id="9237" name="椭圆 2"/>
            <p:cNvSpPr/>
            <p:nvPr/>
          </p:nvSpPr>
          <p:spPr>
            <a:xfrm>
              <a:off x="569912" y="1138023"/>
              <a:ext cx="3017397" cy="3017397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latin typeface="Gulim" panose="020B0600000101010101" pitchFamily="34" charset="-127"/>
              </a:endParaRPr>
            </a:p>
          </p:txBody>
        </p:sp>
        <p:sp>
          <p:nvSpPr>
            <p:cNvPr id="9238" name="椭圆 14"/>
            <p:cNvSpPr/>
            <p:nvPr/>
          </p:nvSpPr>
          <p:spPr>
            <a:xfrm>
              <a:off x="2055750" y="2623861"/>
              <a:ext cx="45719" cy="45719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latin typeface="Gulim" panose="020B0600000101010101" pitchFamily="34" charset="-127"/>
              </a:endParaRPr>
            </a:p>
          </p:txBody>
        </p:sp>
        <p:sp>
          <p:nvSpPr>
            <p:cNvPr id="9239" name="文本框 20"/>
            <p:cNvSpPr txBox="1"/>
            <p:nvPr/>
          </p:nvSpPr>
          <p:spPr>
            <a:xfrm>
              <a:off x="1866852" y="2162196"/>
              <a:ext cx="42351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7466965" y="898843"/>
            <a:ext cx="422880" cy="504031"/>
            <a:chOff x="2933453" y="1126100"/>
            <a:chExt cx="423514" cy="503707"/>
          </a:xfrm>
        </p:grpSpPr>
        <p:sp>
          <p:nvSpPr>
            <p:cNvPr id="9235" name="椭圆 26"/>
            <p:cNvSpPr/>
            <p:nvPr/>
          </p:nvSpPr>
          <p:spPr>
            <a:xfrm>
              <a:off x="3131840" y="1563638"/>
              <a:ext cx="66169" cy="66169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latin typeface="Gulim" panose="020B0600000101010101" pitchFamily="34" charset="-127"/>
              </a:endParaRPr>
            </a:p>
          </p:txBody>
        </p:sp>
        <p:sp>
          <p:nvSpPr>
            <p:cNvPr id="9236" name="文本框 29"/>
            <p:cNvSpPr txBox="1"/>
            <p:nvPr/>
          </p:nvSpPr>
          <p:spPr>
            <a:xfrm>
              <a:off x="2933453" y="1126100"/>
              <a:ext cx="42351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7964897" y="2990649"/>
            <a:ext cx="456366" cy="462164"/>
            <a:chOff x="3430888" y="3217034"/>
            <a:chExt cx="455701" cy="461866"/>
          </a:xfrm>
        </p:grpSpPr>
        <p:sp>
          <p:nvSpPr>
            <p:cNvPr id="9233" name="椭圆 27"/>
            <p:cNvSpPr/>
            <p:nvPr/>
          </p:nvSpPr>
          <p:spPr>
            <a:xfrm>
              <a:off x="3430888" y="3217034"/>
              <a:ext cx="66169" cy="66169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latin typeface="Gulim" panose="020B0600000101010101" pitchFamily="34" charset="-127"/>
              </a:endParaRPr>
            </a:p>
          </p:txBody>
        </p:sp>
        <p:sp>
          <p:nvSpPr>
            <p:cNvPr id="9234" name="文本框 30"/>
            <p:cNvSpPr txBox="1"/>
            <p:nvPr/>
          </p:nvSpPr>
          <p:spPr>
            <a:xfrm>
              <a:off x="3496739" y="3217235"/>
              <a:ext cx="3898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3312" name="直接连接符 13311"/>
          <p:cNvCxnSpPr/>
          <p:nvPr/>
        </p:nvCxnSpPr>
        <p:spPr>
          <a:xfrm flipV="1">
            <a:off x="6629400" y="1360805"/>
            <a:ext cx="1079500" cy="10429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0" name="直接连接符 39"/>
          <p:cNvCxnSpPr/>
          <p:nvPr/>
        </p:nvCxnSpPr>
        <p:spPr>
          <a:xfrm>
            <a:off x="6611938" y="2397443"/>
            <a:ext cx="1362075" cy="6032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" name="文本框 2"/>
          <p:cNvSpPr txBox="1"/>
          <p:nvPr/>
        </p:nvSpPr>
        <p:spPr>
          <a:xfrm>
            <a:off x="6482398" y="1420178"/>
            <a:ext cx="80486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半径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661150" y="2653348"/>
            <a:ext cx="8032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半径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8031163" y="1738630"/>
            <a:ext cx="493712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弧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3" name="弧形 42"/>
          <p:cNvSpPr/>
          <p:nvPr/>
        </p:nvSpPr>
        <p:spPr bwMode="auto">
          <a:xfrm rot="2754735">
            <a:off x="5142389" y="907891"/>
            <a:ext cx="2990850" cy="2989263"/>
          </a:xfrm>
          <a:prstGeom prst="arc">
            <a:avLst>
              <a:gd name="adj1" fmla="val 16213854"/>
              <a:gd name="adj2" fmla="val 20271641"/>
            </a:avLst>
          </a:prstGeom>
          <a:solidFill>
            <a:srgbClr val="00B0F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anose="020B0600000101010101" pitchFamily="34" charset="-127"/>
              <a:ea typeface="Gulim" panose="020B0600000101010101" pitchFamily="34" charset="-127"/>
              <a:cs typeface="+mn-cs"/>
            </a:endParaRPr>
          </a:p>
        </p:txBody>
      </p:sp>
      <p:sp>
        <p:nvSpPr>
          <p:cNvPr id="6146" name="文本框 1"/>
          <p:cNvSpPr txBox="1"/>
          <p:nvPr/>
        </p:nvSpPr>
        <p:spPr>
          <a:xfrm>
            <a:off x="481965" y="730250"/>
            <a:ext cx="25387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弧的认识</a:t>
            </a:r>
            <a:endParaRPr lang="zh-CN" altLang="en-US" sz="2800" b="1">
              <a:solidFill>
                <a:srgbClr val="E805EB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9154" name="Text Box 2"/>
          <p:cNvSpPr txBox="1"/>
          <p:nvPr/>
        </p:nvSpPr>
        <p:spPr>
          <a:xfrm>
            <a:off x="554355" y="1468755"/>
            <a:ext cx="426910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圆上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两点之间的部分叫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弧，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读作“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弧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”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81965" y="2806065"/>
            <a:ext cx="27527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扇形的意义</a:t>
            </a:r>
            <a:endParaRPr lang="zh-CN" altLang="en-US" sz="2800" b="1">
              <a:solidFill>
                <a:srgbClr val="E805EB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Text Box 3"/>
          <p:cNvSpPr txBox="1"/>
          <p:nvPr/>
        </p:nvSpPr>
        <p:spPr>
          <a:xfrm>
            <a:off x="481965" y="3440430"/>
            <a:ext cx="5462270" cy="12966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一条弧和经过这条弧两端的两条半径所围成的图形叫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扇形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7" grpId="0"/>
      <p:bldP spid="49154" grpId="0"/>
      <p:bldP spid="4" grpId="0"/>
      <p:bldP spid="6" grpId="0"/>
      <p:bldP spid="61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组合 3"/>
          <p:cNvGrpSpPr/>
          <p:nvPr/>
        </p:nvGrpSpPr>
        <p:grpSpPr>
          <a:xfrm>
            <a:off x="5219065" y="1014730"/>
            <a:ext cx="3146425" cy="2780030"/>
            <a:chOff x="8038" y="1429"/>
            <a:chExt cx="5387" cy="4759"/>
          </a:xfrm>
        </p:grpSpPr>
        <p:grpSp>
          <p:nvGrpSpPr>
            <p:cNvPr id="2" name="组合 1"/>
            <p:cNvGrpSpPr/>
            <p:nvPr/>
          </p:nvGrpSpPr>
          <p:grpSpPr>
            <a:xfrm>
              <a:off x="8038" y="1436"/>
              <a:ext cx="4752" cy="4752"/>
              <a:chOff x="569912" y="1138023"/>
              <a:chExt cx="3017397" cy="3017397"/>
            </a:xfrm>
          </p:grpSpPr>
          <p:sp>
            <p:nvSpPr>
              <p:cNvPr id="9237" name="椭圆 2"/>
              <p:cNvSpPr/>
              <p:nvPr/>
            </p:nvSpPr>
            <p:spPr>
              <a:xfrm>
                <a:off x="569912" y="1138023"/>
                <a:ext cx="3017397" cy="3017397"/>
              </a:xfrm>
              <a:prstGeom prst="ellipse">
                <a:avLst/>
              </a:prstGeom>
              <a:noFill/>
              <a:ln w="19050" cap="flat" cmpd="sng">
                <a:solidFill>
                  <a:srgbClr val="0000FF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p>
                <a:pPr eaLnBrk="1" latinLnBrk="1" hangingPunct="1"/>
                <a:endParaRPr lang="zh-CN" altLang="en-US" dirty="0">
                  <a:latin typeface="Gulim" panose="020B0600000101010101" pitchFamily="34" charset="-127"/>
                </a:endParaRPr>
              </a:p>
            </p:txBody>
          </p:sp>
          <p:sp>
            <p:nvSpPr>
              <p:cNvPr id="9238" name="椭圆 14"/>
              <p:cNvSpPr/>
              <p:nvPr/>
            </p:nvSpPr>
            <p:spPr>
              <a:xfrm>
                <a:off x="2055750" y="2623861"/>
                <a:ext cx="45719" cy="45719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latinLnBrk="1" hangingPunct="1"/>
                <a:endParaRPr lang="zh-CN" altLang="en-US" dirty="0">
                  <a:latin typeface="Gulim" panose="020B0600000101010101" pitchFamily="34" charset="-127"/>
                </a:endParaRPr>
              </a:p>
            </p:txBody>
          </p:sp>
          <p:sp>
            <p:nvSpPr>
              <p:cNvPr id="9239" name="文本框 20"/>
              <p:cNvSpPr txBox="1"/>
              <p:nvPr/>
            </p:nvSpPr>
            <p:spPr>
              <a:xfrm>
                <a:off x="1866852" y="2162196"/>
                <a:ext cx="423514" cy="5003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11982" y="1449"/>
              <a:ext cx="666" cy="788"/>
              <a:chOff x="3075503" y="1147190"/>
              <a:chExt cx="423514" cy="500118"/>
            </a:xfrm>
          </p:grpSpPr>
          <p:sp>
            <p:nvSpPr>
              <p:cNvPr id="9235" name="椭圆 26"/>
              <p:cNvSpPr/>
              <p:nvPr/>
            </p:nvSpPr>
            <p:spPr>
              <a:xfrm>
                <a:off x="3131840" y="1563638"/>
                <a:ext cx="66169" cy="66169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latinLnBrk="1" hangingPunct="1"/>
                <a:endParaRPr lang="zh-CN" altLang="en-US" dirty="0">
                  <a:latin typeface="Gulim" panose="020B0600000101010101" pitchFamily="34" charset="-127"/>
                </a:endParaRPr>
              </a:p>
            </p:txBody>
          </p:sp>
          <p:sp>
            <p:nvSpPr>
              <p:cNvPr id="9236" name="文本框 29"/>
              <p:cNvSpPr txBox="1"/>
              <p:nvPr/>
            </p:nvSpPr>
            <p:spPr>
              <a:xfrm>
                <a:off x="3075503" y="1147190"/>
                <a:ext cx="423514" cy="5001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12543" y="4710"/>
              <a:ext cx="615" cy="893"/>
              <a:chOff x="3430693" y="3217034"/>
              <a:chExt cx="389850" cy="566383"/>
            </a:xfrm>
          </p:grpSpPr>
          <p:sp>
            <p:nvSpPr>
              <p:cNvPr id="9233" name="椭圆 27"/>
              <p:cNvSpPr/>
              <p:nvPr/>
            </p:nvSpPr>
            <p:spPr>
              <a:xfrm>
                <a:off x="3430888" y="3217034"/>
                <a:ext cx="66169" cy="66169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latinLnBrk="1" hangingPunct="1"/>
                <a:endParaRPr lang="zh-CN" altLang="en-US" dirty="0">
                  <a:latin typeface="Gulim" panose="020B0600000101010101" pitchFamily="34" charset="-127"/>
                </a:endParaRPr>
              </a:p>
            </p:txBody>
          </p:sp>
          <p:sp>
            <p:nvSpPr>
              <p:cNvPr id="9234" name="文本框 30"/>
              <p:cNvSpPr txBox="1"/>
              <p:nvPr/>
            </p:nvSpPr>
            <p:spPr>
              <a:xfrm>
                <a:off x="3430693" y="3283300"/>
                <a:ext cx="389850" cy="5001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3312" name="直接连接符 13311"/>
            <p:cNvCxnSpPr/>
            <p:nvPr/>
          </p:nvCxnSpPr>
          <p:spPr>
            <a:xfrm flipV="1">
              <a:off x="10440" y="2143"/>
              <a:ext cx="1700" cy="164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0" name="直接连接符 39"/>
            <p:cNvCxnSpPr/>
            <p:nvPr/>
          </p:nvCxnSpPr>
          <p:spPr>
            <a:xfrm>
              <a:off x="10413" y="3776"/>
              <a:ext cx="2145" cy="95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3" name="文本框 2"/>
            <p:cNvSpPr txBox="1"/>
            <p:nvPr/>
          </p:nvSpPr>
          <p:spPr>
            <a:xfrm>
              <a:off x="10079" y="2237"/>
              <a:ext cx="1396" cy="7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400" b="1" dirty="0">
                  <a:latin typeface="楷体" panose="02010609060101010101" charset="-122"/>
                  <a:ea typeface="楷体" panose="02010609060101010101" charset="-122"/>
                </a:rPr>
                <a:t>半径</a:t>
              </a:r>
              <a:endParaRPr lang="zh-CN" altLang="en-US" sz="24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0284" y="4179"/>
              <a:ext cx="1471" cy="7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400" b="1" dirty="0">
                  <a:latin typeface="楷体" panose="02010609060101010101" charset="-122"/>
                  <a:ea typeface="楷体" panose="02010609060101010101" charset="-122"/>
                </a:rPr>
                <a:t>半径</a:t>
              </a:r>
              <a:endParaRPr lang="zh-CN" altLang="en-US" sz="24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2648" y="2738"/>
              <a:ext cx="777" cy="7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400" b="1" dirty="0">
                  <a:latin typeface="楷体" panose="02010609060101010101" charset="-122"/>
                  <a:ea typeface="楷体" panose="02010609060101010101" charset="-122"/>
                </a:rPr>
                <a:t>弧</a:t>
              </a:r>
              <a:endParaRPr lang="zh-CN" altLang="en-US" sz="24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3" name="弧形 42"/>
            <p:cNvSpPr/>
            <p:nvPr/>
          </p:nvSpPr>
          <p:spPr bwMode="auto">
            <a:xfrm rot="2754735">
              <a:off x="8098" y="1430"/>
              <a:ext cx="4710" cy="4708"/>
            </a:xfrm>
            <a:prstGeom prst="arc">
              <a:avLst>
                <a:gd name="adj1" fmla="val 16213854"/>
                <a:gd name="adj2" fmla="val 20271641"/>
              </a:avLst>
            </a:prstGeom>
            <a:solidFill>
              <a:srgbClr val="00B0F0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anose="020B0600000101010101" pitchFamily="34" charset="-127"/>
                <a:ea typeface="Gulim" panose="020B0600000101010101" pitchFamily="34" charset="-127"/>
                <a:cs typeface="+mn-cs"/>
              </a:endParaRPr>
            </a:p>
          </p:txBody>
        </p:sp>
      </p:grpSp>
      <p:sp>
        <p:nvSpPr>
          <p:cNvPr id="7175" name="文本框 3"/>
          <p:cNvSpPr txBox="1"/>
          <p:nvPr/>
        </p:nvSpPr>
        <p:spPr>
          <a:xfrm>
            <a:off x="341630" y="1160145"/>
            <a:ext cx="29286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角的意义</a:t>
            </a:r>
            <a:endParaRPr lang="zh-CN" altLang="en-US" sz="2800" b="1">
              <a:solidFill>
                <a:srgbClr val="E805EB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9156" name="Text Box 4"/>
          <p:cNvSpPr txBox="1"/>
          <p:nvPr/>
        </p:nvSpPr>
        <p:spPr>
          <a:xfrm>
            <a:off x="675005" y="1998980"/>
            <a:ext cx="422592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像∠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OB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这样，顶点在圆心的角叫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角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471805" y="443230"/>
            <a:ext cx="3875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决定扇形大小的因素</a:t>
            </a:r>
            <a:endParaRPr lang="zh-CN" altLang="en-US" sz="2800" b="1">
              <a:solidFill>
                <a:srgbClr val="E805EB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" name="AutoShape 27"/>
          <p:cNvSpPr>
            <a:spLocks noChangeArrowheads="1"/>
          </p:cNvSpPr>
          <p:nvPr/>
        </p:nvSpPr>
        <p:spPr bwMode="auto">
          <a:xfrm>
            <a:off x="4247515" y="625475"/>
            <a:ext cx="3026410" cy="1482725"/>
          </a:xfrm>
          <a:prstGeom prst="wedgeRoundRectCallout">
            <a:avLst>
              <a:gd name="adj1" fmla="val 58287"/>
              <a:gd name="adj2" fmla="val 19507"/>
              <a:gd name="adj3" fmla="val 16667"/>
            </a:avLst>
          </a:prstGeom>
          <a:solidFill>
            <a:srgbClr val="FFFFFF"/>
          </a:solidFill>
          <a:ln w="19050">
            <a:solidFill>
              <a:srgbClr val="0070C0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fontAlgn="base" latinLnBrk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在同一个圆中，扇形的大小与什么有关系呢？</a:t>
            </a:r>
            <a:endParaRPr lang="zh-CN" altLang="zh-CN" sz="28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53" name="图片 52" descr="E:\新画人物图\女03 3拷贝.png女03 3拷贝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 flipH="1">
            <a:off x="7515225" y="965200"/>
            <a:ext cx="1010920" cy="1397635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933450" y="2108200"/>
            <a:ext cx="1905000" cy="1905000"/>
            <a:chOff x="1515" y="3823"/>
            <a:chExt cx="3000" cy="3000"/>
          </a:xfrm>
        </p:grpSpPr>
        <p:sp>
          <p:nvSpPr>
            <p:cNvPr id="3" name="椭圆 2"/>
            <p:cNvSpPr/>
            <p:nvPr/>
          </p:nvSpPr>
          <p:spPr>
            <a:xfrm>
              <a:off x="1515" y="3823"/>
              <a:ext cx="2999" cy="2999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" name="饼形 3"/>
            <p:cNvSpPr/>
            <p:nvPr/>
          </p:nvSpPr>
          <p:spPr>
            <a:xfrm rot="20640000">
              <a:off x="1515" y="3823"/>
              <a:ext cx="3000" cy="3000"/>
            </a:xfrm>
            <a:prstGeom prst="pie">
              <a:avLst>
                <a:gd name="adj1" fmla="val 8079658"/>
                <a:gd name="adj2" fmla="val 16200000"/>
              </a:avLst>
            </a:prstGeom>
            <a:solidFill>
              <a:srgbClr val="FCD9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" name="饼形 5"/>
            <p:cNvSpPr/>
            <p:nvPr/>
          </p:nvSpPr>
          <p:spPr>
            <a:xfrm rot="10800000">
              <a:off x="1515" y="3823"/>
              <a:ext cx="3000" cy="3000"/>
            </a:xfrm>
            <a:prstGeom prst="pie">
              <a:avLst>
                <a:gd name="adj1" fmla="val 8079658"/>
                <a:gd name="adj2" fmla="val 12444454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2986" y="5295"/>
              <a:ext cx="57" cy="5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986" y="5413"/>
              <a:ext cx="24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O</a:t>
              </a:r>
              <a:endParaRPr lang="en-US" altLang="zh-CN"/>
            </a:p>
          </p:txBody>
        </p:sp>
        <p:sp>
          <p:nvSpPr>
            <p:cNvPr id="14" name="弧形 13"/>
            <p:cNvSpPr/>
            <p:nvPr/>
          </p:nvSpPr>
          <p:spPr>
            <a:xfrm rot="16440000" flipH="1">
              <a:off x="3027" y="5120"/>
              <a:ext cx="336" cy="343"/>
            </a:xfrm>
            <a:prstGeom prst="arc">
              <a:avLst>
                <a:gd name="adj1" fmla="val 1663265"/>
                <a:gd name="adj2" fmla="val 10399676"/>
              </a:avLst>
            </a:prstGeom>
            <a:ln w="28575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新月形 14"/>
            <p:cNvSpPr/>
            <p:nvPr/>
          </p:nvSpPr>
          <p:spPr>
            <a:xfrm>
              <a:off x="2764" y="5089"/>
              <a:ext cx="149" cy="382"/>
            </a:xfrm>
            <a:prstGeom prst="moon">
              <a:avLst>
                <a:gd name="adj" fmla="val 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9" name="Text Box 4"/>
          <p:cNvSpPr txBox="1"/>
          <p:nvPr/>
        </p:nvSpPr>
        <p:spPr>
          <a:xfrm>
            <a:off x="3274695" y="2926715"/>
            <a:ext cx="577278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在同一个圆中，扇形的大小与这个扇形的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角的大小</a:t>
            </a:r>
            <a:r>
              <a:rPr 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有关系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7" grpId="0" bldLvl="0" animBg="1"/>
      <p:bldP spid="19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320675" y="313055"/>
            <a:ext cx="26587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</a:t>
            </a:r>
            <a:r>
              <a:rPr lang="zh-CN" altLang="en-US" sz="2800" b="1">
                <a:solidFill>
                  <a:srgbClr val="E805E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特殊的扇形</a:t>
            </a:r>
            <a:endParaRPr lang="zh-CN" altLang="en-US" sz="2800" b="1">
              <a:solidFill>
                <a:srgbClr val="E805EB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92580" y="977900"/>
            <a:ext cx="6617970" cy="1393825"/>
            <a:chOff x="1488" y="1579"/>
            <a:chExt cx="10422" cy="2195"/>
          </a:xfrm>
        </p:grpSpPr>
        <p:sp>
          <p:nvSpPr>
            <p:cNvPr id="39" name="AutoShape 27"/>
            <p:cNvSpPr>
              <a:spLocks noChangeArrowheads="1"/>
            </p:cNvSpPr>
            <p:nvPr/>
          </p:nvSpPr>
          <p:spPr bwMode="auto">
            <a:xfrm>
              <a:off x="1488" y="1579"/>
              <a:ext cx="8131" cy="1630"/>
            </a:xfrm>
            <a:prstGeom prst="wedgeRoundRectCallout">
              <a:avLst>
                <a:gd name="adj1" fmla="val 57932"/>
                <a:gd name="adj2" fmla="val 13619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0070C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fontAlgn="base" latinLnBrk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以半圆为弧的扇形的圆心角是多少度？以  圆为弧的扇形呢？</a:t>
              </a:r>
              <a:endParaRPr lang="zh-CN" altLang="zh-CN" sz="28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42" name="图片 41" descr="E:\新画人物图\书本 拷贝.png书本 拷贝"/>
            <p:cNvPicPr>
              <a:picLocks noChangeAspect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>
            <a:xfrm>
              <a:off x="10378" y="1846"/>
              <a:ext cx="1533" cy="1929"/>
            </a:xfrm>
            <a:prstGeom prst="rect">
              <a:avLst/>
            </a:prstGeom>
          </p:spPr>
        </p:pic>
        <p:grpSp>
          <p:nvGrpSpPr>
            <p:cNvPr id="47130" name="组合 16"/>
            <p:cNvGrpSpPr/>
            <p:nvPr/>
          </p:nvGrpSpPr>
          <p:grpSpPr>
            <a:xfrm>
              <a:off x="4534" y="2036"/>
              <a:ext cx="813" cy="1314"/>
              <a:chOff x="1636" y="1935"/>
              <a:chExt cx="1002" cy="1314"/>
            </a:xfrm>
          </p:grpSpPr>
          <p:sp>
            <p:nvSpPr>
              <p:cNvPr id="47131" name="文本框 17"/>
              <p:cNvSpPr txBox="1"/>
              <p:nvPr/>
            </p:nvSpPr>
            <p:spPr>
              <a:xfrm>
                <a:off x="1636" y="1935"/>
                <a:ext cx="9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32" name="文本框 18"/>
              <p:cNvSpPr txBox="1"/>
              <p:nvPr/>
            </p:nvSpPr>
            <p:spPr>
              <a:xfrm>
                <a:off x="1651" y="2524"/>
                <a:ext cx="98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" name="直接连接符 1"/>
              <p:cNvCxnSpPr/>
              <p:nvPr/>
            </p:nvCxnSpPr>
            <p:spPr>
              <a:xfrm>
                <a:off x="1731" y="2631"/>
                <a:ext cx="51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9" name="Picture 22" descr="7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" y="2492375"/>
            <a:ext cx="298608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2363470" y="3648075"/>
            <a:ext cx="10737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80°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2" name="Picture 6" descr="7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073593"/>
            <a:ext cx="2808288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5906770" y="3108960"/>
            <a:ext cx="9620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90°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Box 2"/>
          <p:cNvSpPr txBox="1"/>
          <p:nvPr/>
        </p:nvSpPr>
        <p:spPr>
          <a:xfrm>
            <a:off x="655955" y="813435"/>
            <a:ext cx="441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指出下列物体中的扇形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0" y="-18415"/>
            <a:ext cx="2209878" cy="506730"/>
            <a:chOff x="0" y="1"/>
            <a:chExt cx="3480" cy="798"/>
          </a:xfrm>
        </p:grpSpPr>
        <p:sp>
          <p:nvSpPr>
            <p:cNvPr id="23" name="平行四边形 2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4" name="平行四边形 2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205" name="文本框 62"/>
            <p:cNvSpPr txBox="1"/>
            <p:nvPr userDrawn="1"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7660" name="文本框 2"/>
          <p:cNvSpPr txBox="1"/>
          <p:nvPr/>
        </p:nvSpPr>
        <p:spPr>
          <a:xfrm>
            <a:off x="3134360" y="118110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74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六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3487" y="1923678"/>
            <a:ext cx="7557025" cy="2501725"/>
          </a:xfrm>
          <a:prstGeom prst="rect">
            <a:avLst/>
          </a:prstGeom>
        </p:spPr>
      </p:pic>
      <p:sp>
        <p:nvSpPr>
          <p:cNvPr id="6" name="不完整圆 1"/>
          <p:cNvSpPr/>
          <p:nvPr/>
        </p:nvSpPr>
        <p:spPr bwMode="auto">
          <a:xfrm>
            <a:off x="886046" y="1827533"/>
            <a:ext cx="1368152" cy="718294"/>
          </a:xfrm>
          <a:prstGeom prst="pie">
            <a:avLst>
              <a:gd name="adj1" fmla="val 2421349"/>
              <a:gd name="adj2" fmla="val 10234441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latinLnBrk="1" hangingPunct="1">
              <a:defRPr/>
            </a:pPr>
            <a:endParaRPr lang="zh-CN" altLang="en-US"/>
          </a:p>
        </p:txBody>
      </p:sp>
      <p:sp>
        <p:nvSpPr>
          <p:cNvPr id="9" name="不完整圆 5"/>
          <p:cNvSpPr/>
          <p:nvPr/>
        </p:nvSpPr>
        <p:spPr bwMode="auto">
          <a:xfrm rot="10800000">
            <a:off x="7020272" y="2184618"/>
            <a:ext cx="1141933" cy="1152327"/>
          </a:xfrm>
          <a:prstGeom prst="pie">
            <a:avLst>
              <a:gd name="adj1" fmla="val 0"/>
              <a:gd name="adj2" fmla="val 10813617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latinLnBrk="1" hangingPunct="1">
              <a:defRPr/>
            </a:pPr>
            <a:endParaRPr lang="zh-CN" altLang="en-US"/>
          </a:p>
        </p:txBody>
      </p:sp>
      <p:sp>
        <p:nvSpPr>
          <p:cNvPr id="12" name="不完整圆 11"/>
          <p:cNvSpPr/>
          <p:nvPr/>
        </p:nvSpPr>
        <p:spPr bwMode="auto">
          <a:xfrm flipH="1">
            <a:off x="4677873" y="2074467"/>
            <a:ext cx="1620935" cy="1629092"/>
          </a:xfrm>
          <a:prstGeom prst="pie">
            <a:avLst>
              <a:gd name="adj1" fmla="val 3467451"/>
              <a:gd name="adj2" fmla="val 7143687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latinLnBrk="1" hangingPunct="1">
              <a:defRPr/>
            </a:pPr>
            <a:endParaRPr lang="zh-CN" altLang="en-US"/>
          </a:p>
        </p:txBody>
      </p:sp>
      <p:sp>
        <p:nvSpPr>
          <p:cNvPr id="10" name="不完整圆 12"/>
          <p:cNvSpPr/>
          <p:nvPr/>
        </p:nvSpPr>
        <p:spPr bwMode="auto">
          <a:xfrm>
            <a:off x="2483768" y="2376045"/>
            <a:ext cx="2089825" cy="1059801"/>
          </a:xfrm>
          <a:prstGeom prst="pie">
            <a:avLst>
              <a:gd name="adj1" fmla="val 2991112"/>
              <a:gd name="adj2" fmla="val 10513805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latin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Box 17"/>
          <p:cNvSpPr txBox="1"/>
          <p:nvPr/>
        </p:nvSpPr>
        <p:spPr>
          <a:xfrm>
            <a:off x="240030" y="754380"/>
            <a:ext cx="82962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下面图形中哪些角是圆心角？在（   ）里画“√”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60" name="文本框 2"/>
          <p:cNvSpPr txBox="1"/>
          <p:nvPr/>
        </p:nvSpPr>
        <p:spPr>
          <a:xfrm>
            <a:off x="3134360" y="194310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74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十六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2253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4088" y="1614488"/>
            <a:ext cx="7235825" cy="2114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524000" y="3232150"/>
            <a:ext cx="409575" cy="585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092950" y="3262313"/>
            <a:ext cx="41116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9" name="Rectangle 8"/>
          <p:cNvSpPr/>
          <p:nvPr/>
        </p:nvSpPr>
        <p:spPr>
          <a:xfrm>
            <a:off x="461645" y="457200"/>
            <a:ext cx="530606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57505" indent="-357505" latinLnBrk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求下面扇形的周长与面积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29055" y="3858895"/>
            <a:ext cx="6111875" cy="861695"/>
            <a:chOff x="861" y="7372"/>
            <a:chExt cx="9625" cy="1357"/>
          </a:xfrm>
        </p:grpSpPr>
        <p:sp>
          <p:nvSpPr>
            <p:cNvPr id="24585" name="TextBox 6"/>
            <p:cNvSpPr txBox="1"/>
            <p:nvPr/>
          </p:nvSpPr>
          <p:spPr>
            <a:xfrm>
              <a:off x="861" y="7372"/>
              <a:ext cx="9625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面积：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3.14×4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×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12.56(cm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)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24586" name="对象 2"/>
            <p:cNvGraphicFramePr>
              <a:graphicFrameLocks noChangeAspect="1"/>
            </p:cNvGraphicFramePr>
            <p:nvPr/>
          </p:nvGraphicFramePr>
          <p:xfrm>
            <a:off x="5217" y="7372"/>
            <a:ext cx="635" cy="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139700" imgH="393700" progId="Equation.DSMT4">
                    <p:embed/>
                  </p:oleObj>
                </mc:Choice>
                <mc:Fallback>
                  <p:oleObj name="" r:id="rId1" imgW="1397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17" y="7372"/>
                          <a:ext cx="635" cy="1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3159125" y="1064895"/>
            <a:ext cx="1639570" cy="2007870"/>
            <a:chOff x="4975" y="1677"/>
            <a:chExt cx="2582" cy="3162"/>
          </a:xfrm>
        </p:grpSpPr>
        <p:pic>
          <p:nvPicPr>
            <p:cNvPr id="24581" name="Picture 10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75" y="1677"/>
              <a:ext cx="2582" cy="31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文本框 8"/>
            <p:cNvSpPr txBox="1"/>
            <p:nvPr/>
          </p:nvSpPr>
          <p:spPr>
            <a:xfrm>
              <a:off x="5427" y="3964"/>
              <a:ext cx="1894" cy="7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cm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03020" y="3075940"/>
            <a:ext cx="6579870" cy="908050"/>
            <a:chOff x="2547" y="5114"/>
            <a:chExt cx="10362" cy="1430"/>
          </a:xfrm>
        </p:grpSpPr>
        <p:graphicFrame>
          <p:nvGraphicFramePr>
            <p:cNvPr id="24583" name="对象 1"/>
            <p:cNvGraphicFramePr>
              <a:graphicFrameLocks noChangeAspect="1"/>
            </p:cNvGraphicFramePr>
            <p:nvPr/>
          </p:nvGraphicFramePr>
          <p:xfrm>
            <a:off x="7557" y="5114"/>
            <a:ext cx="694" cy="1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4" imgW="139700" imgH="393700" progId="Equation.DSMT4">
                    <p:embed/>
                  </p:oleObj>
                </mc:Choice>
                <mc:Fallback>
                  <p:oleObj name="" r:id="rId4" imgW="139700" imgH="393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557" y="5114"/>
                          <a:ext cx="694" cy="1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2547" y="5159"/>
              <a:ext cx="10362" cy="116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周长：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×3.14×4×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4×2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14.28(cm)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8</Words>
  <Application>WPS 演示</Application>
  <PresentationFormat>在屏幕上显示</PresentationFormat>
  <Paragraphs>130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6" baseType="lpstr">
      <vt:lpstr>Arial</vt:lpstr>
      <vt:lpstr>宋体</vt:lpstr>
      <vt:lpstr>Wingdings</vt:lpstr>
      <vt:lpstr>黑体</vt:lpstr>
      <vt:lpstr>微软雅黑</vt:lpstr>
      <vt:lpstr>楷体</vt:lpstr>
      <vt:lpstr>Gulim</vt:lpstr>
      <vt:lpstr>Times New Roman</vt:lpstr>
      <vt:lpstr>Arial Narrow</vt:lpstr>
      <vt:lpstr>Bell MT</vt:lpstr>
      <vt:lpstr>Arial Unicode MS</vt:lpstr>
      <vt:lpstr>Calibri</vt:lpstr>
      <vt:lpstr>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2T03:07:12Z</dcterms:created>
  <dcterms:modified xsi:type="dcterms:W3CDTF">2022-09-02T03:0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DDD5D008A681434A8F8E7160D63F55E3</vt:lpwstr>
  </property>
</Properties>
</file>